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3603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8"/>
        <w:gridCol w:w="4939"/>
        <w:gridCol w:w="6826"/>
      </w:tblGrid>
      <w:tr w:rsidR="00B229AD" w:rsidRPr="005C5F64" w14:paraId="46061602" w14:textId="77777777" w:rsidTr="00A13BC1">
        <w:tc>
          <w:tcPr>
            <w:tcW w:w="1838" w:type="dxa"/>
          </w:tcPr>
          <w:p w14:paraId="7241C18F" w14:textId="01CF10C0" w:rsidR="00B229AD" w:rsidRPr="00B229AD" w:rsidRDefault="00B229AD" w:rsidP="00B229AD">
            <w:pPr>
              <w:rPr>
                <w:rFonts w:ascii="Times New Roman" w:hAnsi="Times New Roman" w:cs="Times New Roman"/>
                <w:b/>
              </w:rPr>
            </w:pPr>
            <w:r w:rsidRPr="00B229AD">
              <w:rPr>
                <w:rFonts w:ascii="Times New Roman" w:hAnsi="Times New Roman" w:cs="Times New Roman"/>
                <w:b/>
              </w:rPr>
              <w:t>Begrepp</w:t>
            </w:r>
          </w:p>
        </w:tc>
        <w:tc>
          <w:tcPr>
            <w:tcW w:w="4939" w:type="dxa"/>
          </w:tcPr>
          <w:p w14:paraId="5FAB896D" w14:textId="7FC238F6" w:rsidR="00B229AD" w:rsidRPr="00B229AD" w:rsidRDefault="00826966" w:rsidP="00B229AD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drawing>
                <wp:anchor distT="0" distB="0" distL="114300" distR="114300" simplePos="0" relativeHeight="251665408" behindDoc="1" locked="0" layoutInCell="1" allowOverlap="1" wp14:anchorId="00F0BB10" wp14:editId="464A6CBF">
                  <wp:simplePos x="0" y="0"/>
                  <wp:positionH relativeFrom="column">
                    <wp:posOffset>-2111631</wp:posOffset>
                  </wp:positionH>
                  <wp:positionV relativeFrom="paragraph">
                    <wp:posOffset>-937334</wp:posOffset>
                  </wp:positionV>
                  <wp:extent cx="10735294" cy="7611745"/>
                  <wp:effectExtent l="0" t="0" r="9525" b="8255"/>
                  <wp:wrapNone/>
                  <wp:docPr id="2" name="Bildobjekt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Bildobjekt 3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35294" cy="7611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229AD" w:rsidRPr="00B229AD">
              <w:rPr>
                <w:rFonts w:ascii="Times New Roman" w:hAnsi="Times New Roman" w:cs="Times New Roman"/>
                <w:b/>
              </w:rPr>
              <w:t>Beskrivning</w:t>
            </w:r>
          </w:p>
        </w:tc>
        <w:tc>
          <w:tcPr>
            <w:tcW w:w="6826" w:type="dxa"/>
          </w:tcPr>
          <w:p w14:paraId="52C40BD0" w14:textId="30466A03" w:rsidR="00B229AD" w:rsidRPr="00B229AD" w:rsidRDefault="00B229AD" w:rsidP="00B229AD">
            <w:pPr>
              <w:rPr>
                <w:rFonts w:ascii="Times New Roman" w:hAnsi="Times New Roman" w:cs="Times New Roman"/>
                <w:b/>
              </w:rPr>
            </w:pPr>
            <w:r w:rsidRPr="00B229AD">
              <w:rPr>
                <w:rFonts w:ascii="Times New Roman" w:hAnsi="Times New Roman" w:cs="Times New Roman"/>
                <w:b/>
              </w:rPr>
              <w:t>Bild/exempel</w:t>
            </w:r>
          </w:p>
        </w:tc>
      </w:tr>
      <w:tr w:rsidR="00B229AD" w:rsidRPr="00BA06AB" w14:paraId="35090B81" w14:textId="77777777" w:rsidTr="00A13BC1">
        <w:tc>
          <w:tcPr>
            <w:tcW w:w="1838" w:type="dxa"/>
          </w:tcPr>
          <w:p w14:paraId="728736B2" w14:textId="26A45FF7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År</w:t>
            </w:r>
          </w:p>
        </w:tc>
        <w:tc>
          <w:tcPr>
            <w:tcW w:w="4939" w:type="dxa"/>
          </w:tcPr>
          <w:p w14:paraId="7212174F" w14:textId="77777777" w:rsidR="00B229AD" w:rsidRPr="00B229AD" w:rsidRDefault="00B229AD" w:rsidP="00B229AD">
            <w:pPr>
              <w:rPr>
                <w:rFonts w:ascii="Times New Roman" w:hAnsi="Times New Roman" w:cs="Times New Roman"/>
                <w:noProof/>
              </w:rPr>
            </w:pPr>
            <w:r w:rsidRPr="00B229AD">
              <w:rPr>
                <w:rFonts w:ascii="Times New Roman" w:hAnsi="Times New Roman" w:cs="Times New Roman"/>
              </w:rPr>
              <w:t>Den tid det tar för jorden att röra sig ett varv runt solen.</w:t>
            </w:r>
          </w:p>
          <w:p w14:paraId="484A410D" w14:textId="0B024B5E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826" w:type="dxa"/>
          </w:tcPr>
          <w:p w14:paraId="63AE6943" w14:textId="199D0989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1 år = 365 dygn</w:t>
            </w:r>
          </w:p>
        </w:tc>
      </w:tr>
      <w:tr w:rsidR="00B229AD" w14:paraId="69A063B0" w14:textId="77777777" w:rsidTr="00A13BC1">
        <w:tc>
          <w:tcPr>
            <w:tcW w:w="1838" w:type="dxa"/>
          </w:tcPr>
          <w:p w14:paraId="370B1760" w14:textId="33A48538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Skottår</w:t>
            </w:r>
          </w:p>
        </w:tc>
        <w:tc>
          <w:tcPr>
            <w:tcW w:w="4939" w:type="dxa"/>
          </w:tcPr>
          <w:p w14:paraId="3F8C8A9A" w14:textId="5637716D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Vart fjärde år är det skottår.</w:t>
            </w:r>
          </w:p>
        </w:tc>
        <w:tc>
          <w:tcPr>
            <w:tcW w:w="6826" w:type="dxa"/>
          </w:tcPr>
          <w:p w14:paraId="0DAE0FCA" w14:textId="0B009273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1 skottår = 366 dygn</w:t>
            </w:r>
          </w:p>
        </w:tc>
      </w:tr>
      <w:tr w:rsidR="00B229AD" w:rsidRPr="00665C8D" w14:paraId="1EB62E17" w14:textId="77777777" w:rsidTr="00A13BC1">
        <w:tc>
          <w:tcPr>
            <w:tcW w:w="1838" w:type="dxa"/>
          </w:tcPr>
          <w:p w14:paraId="491D56B1" w14:textId="3EE12D46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Dygn</w:t>
            </w:r>
          </w:p>
        </w:tc>
        <w:tc>
          <w:tcPr>
            <w:tcW w:w="4939" w:type="dxa"/>
          </w:tcPr>
          <w:p w14:paraId="05939288" w14:textId="175371D5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Den tid det tar för jorden att snurra ett varv runt sin axel.</w:t>
            </w:r>
          </w:p>
        </w:tc>
        <w:tc>
          <w:tcPr>
            <w:tcW w:w="6826" w:type="dxa"/>
          </w:tcPr>
          <w:p w14:paraId="096910CD" w14:textId="7A537A19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1 dygn = 24 timmar (h)</w:t>
            </w:r>
          </w:p>
        </w:tc>
      </w:tr>
      <w:tr w:rsidR="00B229AD" w14:paraId="7ADE61D1" w14:textId="77777777" w:rsidTr="00A13BC1">
        <w:tc>
          <w:tcPr>
            <w:tcW w:w="1838" w:type="dxa"/>
          </w:tcPr>
          <w:p w14:paraId="4E12E2E0" w14:textId="0808DCC7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Månad</w:t>
            </w:r>
          </w:p>
        </w:tc>
        <w:tc>
          <w:tcPr>
            <w:tcW w:w="4939" w:type="dxa"/>
          </w:tcPr>
          <w:p w14:paraId="45967FE5" w14:textId="49958364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 xml:space="preserve">På ett år är det 12 månader. </w:t>
            </w:r>
          </w:p>
        </w:tc>
        <w:tc>
          <w:tcPr>
            <w:tcW w:w="6826" w:type="dxa"/>
          </w:tcPr>
          <w:p w14:paraId="39B549D6" w14:textId="2A6ADF22" w:rsidR="00B229AD" w:rsidRPr="00B229AD" w:rsidRDefault="00B229AD" w:rsidP="00B229AD">
            <w:pPr>
              <w:spacing w:before="120"/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Månaderna har 30 eller 31 dygn utom februari som har 28 dygn.</w:t>
            </w:r>
          </w:p>
        </w:tc>
      </w:tr>
      <w:tr w:rsidR="00B229AD" w:rsidRPr="00AE1EBD" w14:paraId="1ED86E95" w14:textId="77777777" w:rsidTr="00A13BC1">
        <w:tc>
          <w:tcPr>
            <w:tcW w:w="1838" w:type="dxa"/>
          </w:tcPr>
          <w:p w14:paraId="405B8F47" w14:textId="4BF056B2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Kvartal</w:t>
            </w:r>
          </w:p>
        </w:tc>
        <w:tc>
          <w:tcPr>
            <w:tcW w:w="4939" w:type="dxa"/>
          </w:tcPr>
          <w:p w14:paraId="1394767B" w14:textId="0E3B49EE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Ett år består av fyra kvartal med tre månader i varje kvartal.</w:t>
            </w:r>
          </w:p>
        </w:tc>
        <w:tc>
          <w:tcPr>
            <w:tcW w:w="6826" w:type="dxa"/>
          </w:tcPr>
          <w:p w14:paraId="18DAD98B" w14:textId="03A808E1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Första kvartalet innehåller månaderna januari, februari och mars.</w:t>
            </w:r>
          </w:p>
        </w:tc>
      </w:tr>
      <w:tr w:rsidR="00B229AD" w14:paraId="65A618B2" w14:textId="77777777" w:rsidTr="00A13BC1">
        <w:tc>
          <w:tcPr>
            <w:tcW w:w="1838" w:type="dxa"/>
          </w:tcPr>
          <w:p w14:paraId="70170FBC" w14:textId="6B378290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Vecka</w:t>
            </w:r>
          </w:p>
        </w:tc>
        <w:tc>
          <w:tcPr>
            <w:tcW w:w="4939" w:type="dxa"/>
          </w:tcPr>
          <w:p w14:paraId="3C9CB94A" w14:textId="77777777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Består av 7 dygn. På ett år är det ungefär 52 veckor.</w:t>
            </w:r>
          </w:p>
          <w:p w14:paraId="3FC395AF" w14:textId="4B98B676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826" w:type="dxa"/>
          </w:tcPr>
          <w:p w14:paraId="4D52341D" w14:textId="2E928BFA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1 vecka = 7 dygn</w:t>
            </w:r>
          </w:p>
        </w:tc>
      </w:tr>
      <w:tr w:rsidR="00B229AD" w14:paraId="12A23C27" w14:textId="77777777" w:rsidTr="00A13BC1">
        <w:tc>
          <w:tcPr>
            <w:tcW w:w="1838" w:type="dxa"/>
          </w:tcPr>
          <w:p w14:paraId="300E4E8A" w14:textId="383BDEFB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Timme</w:t>
            </w:r>
          </w:p>
        </w:tc>
        <w:tc>
          <w:tcPr>
            <w:tcW w:w="4939" w:type="dxa"/>
          </w:tcPr>
          <w:p w14:paraId="2FE7D0DC" w14:textId="72B86618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 xml:space="preserve">Ett dygn är indelat i 24 h. </w:t>
            </w:r>
          </w:p>
        </w:tc>
        <w:tc>
          <w:tcPr>
            <w:tcW w:w="6826" w:type="dxa"/>
          </w:tcPr>
          <w:p w14:paraId="4A2F4621" w14:textId="08E47554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1 dygn = 24 timmar (h)</w:t>
            </w:r>
            <w:r w:rsidRPr="00B229AD">
              <w:rPr>
                <w:rFonts w:ascii="Times New Roman" w:hAnsi="Times New Roman" w:cs="Times New Roman"/>
                <w:noProof/>
              </w:rPr>
              <w:t xml:space="preserve"> </w:t>
            </w:r>
          </w:p>
        </w:tc>
      </w:tr>
      <w:tr w:rsidR="00B229AD" w14:paraId="6E03E536" w14:textId="77777777" w:rsidTr="00A13BC1">
        <w:tc>
          <w:tcPr>
            <w:tcW w:w="1838" w:type="dxa"/>
          </w:tcPr>
          <w:p w14:paraId="74EA67AD" w14:textId="009D00CE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Minut</w:t>
            </w:r>
          </w:p>
        </w:tc>
        <w:tc>
          <w:tcPr>
            <w:tcW w:w="4939" w:type="dxa"/>
          </w:tcPr>
          <w:p w14:paraId="5F984AF0" w14:textId="55903C3A" w:rsidR="00B229AD" w:rsidRPr="00B229AD" w:rsidRDefault="00B229AD" w:rsidP="00B229A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En timme är indelad i 60 minuter.</w:t>
            </w:r>
          </w:p>
        </w:tc>
        <w:tc>
          <w:tcPr>
            <w:tcW w:w="6826" w:type="dxa"/>
          </w:tcPr>
          <w:p w14:paraId="707FB306" w14:textId="6C68E112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1 timme (h) = 60 minuter (min)</w:t>
            </w:r>
          </w:p>
        </w:tc>
      </w:tr>
      <w:tr w:rsidR="00B229AD" w14:paraId="35AEE0C8" w14:textId="77777777" w:rsidTr="00A13BC1">
        <w:tc>
          <w:tcPr>
            <w:tcW w:w="1838" w:type="dxa"/>
          </w:tcPr>
          <w:p w14:paraId="267D4886" w14:textId="462FFCC6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Sekund</w:t>
            </w:r>
          </w:p>
        </w:tc>
        <w:tc>
          <w:tcPr>
            <w:tcW w:w="4939" w:type="dxa"/>
          </w:tcPr>
          <w:p w14:paraId="2F53F28E" w14:textId="54C0537F" w:rsidR="00B229AD" w:rsidRPr="00B229AD" w:rsidRDefault="00B229AD" w:rsidP="00B229A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En minut är indelad i 60 sekunder.</w:t>
            </w:r>
          </w:p>
        </w:tc>
        <w:tc>
          <w:tcPr>
            <w:tcW w:w="6826" w:type="dxa"/>
          </w:tcPr>
          <w:p w14:paraId="2A468486" w14:textId="42494CA4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1 minut (min) = 60 sekunder (s)</w:t>
            </w:r>
          </w:p>
          <w:p w14:paraId="428CFC11" w14:textId="6E56CE23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1 h = 3 600 s</w:t>
            </w:r>
          </w:p>
        </w:tc>
      </w:tr>
      <w:tr w:rsidR="00B229AD" w14:paraId="05860119" w14:textId="77777777" w:rsidTr="00A13BC1">
        <w:tc>
          <w:tcPr>
            <w:tcW w:w="1838" w:type="dxa"/>
          </w:tcPr>
          <w:p w14:paraId="10F232E0" w14:textId="0CB31631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Stapeldiagram</w:t>
            </w:r>
          </w:p>
        </w:tc>
        <w:tc>
          <w:tcPr>
            <w:tcW w:w="4939" w:type="dxa"/>
          </w:tcPr>
          <w:p w14:paraId="072EBFB3" w14:textId="7F6B9645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 xml:space="preserve">Stapeldiagram används till exempel </w:t>
            </w:r>
            <w:r w:rsidR="0027273C" w:rsidRPr="00B229AD">
              <w:rPr>
                <w:rFonts w:ascii="Times New Roman" w:hAnsi="Times New Roman" w:cs="Times New Roman"/>
              </w:rPr>
              <w:t xml:space="preserve">för att visa </w:t>
            </w:r>
            <w:r w:rsidRPr="00B229AD">
              <w:rPr>
                <w:rFonts w:ascii="Times New Roman" w:hAnsi="Times New Roman" w:cs="Times New Roman"/>
              </w:rPr>
              <w:t>hur många bilar av olika märken som står på en parkeringsplats.</w:t>
            </w:r>
          </w:p>
          <w:p w14:paraId="3696632A" w14:textId="4D6718C9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826" w:type="dxa"/>
          </w:tcPr>
          <w:p w14:paraId="4267070B" w14:textId="12589238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  <w:noProof/>
                <w:lang w:eastAsia="sv-SE"/>
              </w:rPr>
              <w:drawing>
                <wp:anchor distT="0" distB="0" distL="114300" distR="114300" simplePos="0" relativeHeight="251659264" behindDoc="0" locked="0" layoutInCell="1" allowOverlap="1" wp14:anchorId="169C980C" wp14:editId="1081C985">
                  <wp:simplePos x="0" y="0"/>
                  <wp:positionH relativeFrom="column">
                    <wp:posOffset>6068695</wp:posOffset>
                  </wp:positionH>
                  <wp:positionV relativeFrom="paragraph">
                    <wp:posOffset>4730750</wp:posOffset>
                  </wp:positionV>
                  <wp:extent cx="1101600" cy="1134000"/>
                  <wp:effectExtent l="0" t="0" r="3810" b="9525"/>
                  <wp:wrapNone/>
                  <wp:docPr id="13" name="Bildobjekt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Bildobjekt 13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1600" cy="113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13BC1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AEE1F0B" wp14:editId="35513D12">
                  <wp:extent cx="1008888" cy="1152144"/>
                  <wp:effectExtent l="0" t="0" r="1270" b="0"/>
                  <wp:docPr id="4" name="Bildobjekt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Bildobjekt 4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8888" cy="11521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273C" w14:paraId="1A070406" w14:textId="77777777" w:rsidTr="00A13BC1">
        <w:tc>
          <w:tcPr>
            <w:tcW w:w="1838" w:type="dxa"/>
          </w:tcPr>
          <w:p w14:paraId="60BED1B6" w14:textId="77777777" w:rsidR="0027273C" w:rsidRPr="00B229AD" w:rsidRDefault="0027273C" w:rsidP="00B229A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939" w:type="dxa"/>
          </w:tcPr>
          <w:p w14:paraId="13802E01" w14:textId="77777777" w:rsidR="0027273C" w:rsidRPr="00B229AD" w:rsidRDefault="0027273C" w:rsidP="00B229A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826" w:type="dxa"/>
          </w:tcPr>
          <w:p w14:paraId="37718BA5" w14:textId="77777777" w:rsidR="0027273C" w:rsidRPr="00B229AD" w:rsidRDefault="0027273C" w:rsidP="00B229AD">
            <w:pPr>
              <w:rPr>
                <w:rFonts w:ascii="Times New Roman" w:hAnsi="Times New Roman" w:cs="Times New Roman"/>
                <w:noProof/>
                <w:lang w:eastAsia="sv-SE"/>
              </w:rPr>
            </w:pPr>
          </w:p>
        </w:tc>
      </w:tr>
      <w:tr w:rsidR="00B229AD" w:rsidRPr="00AE1EBD" w14:paraId="0931EEE8" w14:textId="77777777" w:rsidTr="00A13BC1">
        <w:tc>
          <w:tcPr>
            <w:tcW w:w="1838" w:type="dxa"/>
          </w:tcPr>
          <w:p w14:paraId="00E4D63B" w14:textId="0FFA8019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lastRenderedPageBreak/>
              <w:t>Linjediagram</w:t>
            </w:r>
          </w:p>
        </w:tc>
        <w:tc>
          <w:tcPr>
            <w:tcW w:w="4939" w:type="dxa"/>
          </w:tcPr>
          <w:p w14:paraId="5D39097E" w14:textId="7D1C5136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Linjediagram används ofta när man vill visa hur något har förändrats över en viss tidsperiod.</w:t>
            </w:r>
          </w:p>
          <w:p w14:paraId="65FB471C" w14:textId="1810F2A3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826" w:type="dxa"/>
          </w:tcPr>
          <w:p w14:paraId="73E3E76B" w14:textId="3F4A0768" w:rsidR="00B229AD" w:rsidRPr="00B229AD" w:rsidRDefault="00A13BC1" w:rsidP="00B229A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lang w:eastAsia="sv-SE"/>
              </w:rPr>
              <w:drawing>
                <wp:inline distT="0" distB="0" distL="0" distR="0" wp14:anchorId="160B0663" wp14:editId="630A888A">
                  <wp:extent cx="1606296" cy="905256"/>
                  <wp:effectExtent l="0" t="0" r="0" b="9525"/>
                  <wp:docPr id="5" name="Bildobjekt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Bildobjekt 5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6296" cy="905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B229AD" w:rsidRPr="00B229AD">
              <w:rPr>
                <w:rFonts w:ascii="Times New Roman" w:hAnsi="Times New Roman" w:cs="Times New Roman"/>
                <w:noProof/>
                <w:lang w:eastAsia="sv-SE"/>
              </w:rPr>
              <w:drawing>
                <wp:anchor distT="0" distB="0" distL="114300" distR="114300" simplePos="0" relativeHeight="251660288" behindDoc="0" locked="0" layoutInCell="1" allowOverlap="1" wp14:anchorId="1FC2B5E4" wp14:editId="0BC8AA2C">
                  <wp:simplePos x="0" y="0"/>
                  <wp:positionH relativeFrom="column">
                    <wp:posOffset>5982970</wp:posOffset>
                  </wp:positionH>
                  <wp:positionV relativeFrom="paragraph">
                    <wp:posOffset>914400</wp:posOffset>
                  </wp:positionV>
                  <wp:extent cx="1620000" cy="961200"/>
                  <wp:effectExtent l="0" t="0" r="0" b="0"/>
                  <wp:wrapNone/>
                  <wp:docPr id="14" name="Bildobjekt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Bildobjekt 14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0000" cy="96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B229AD" w14:paraId="4C6ECB27" w14:textId="77777777" w:rsidTr="00826966">
        <w:trPr>
          <w:trHeight w:val="1778"/>
        </w:trPr>
        <w:tc>
          <w:tcPr>
            <w:tcW w:w="1838" w:type="dxa"/>
          </w:tcPr>
          <w:p w14:paraId="5BA6F7A5" w14:textId="118C5BA8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Cirkeldiagram</w:t>
            </w:r>
          </w:p>
        </w:tc>
        <w:tc>
          <w:tcPr>
            <w:tcW w:w="4939" w:type="dxa"/>
          </w:tcPr>
          <w:p w14:paraId="1910BBE2" w14:textId="77777777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Cirkeldiagram används ofta när man vill visa hur det hela delas upp i olika alternativ.</w:t>
            </w:r>
          </w:p>
          <w:p w14:paraId="2F776C14" w14:textId="2110B587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826" w:type="dxa"/>
          </w:tcPr>
          <w:p w14:paraId="137A0DC4" w14:textId="31DB7A07" w:rsidR="00B229AD" w:rsidRPr="00826966" w:rsidRDefault="00826966" w:rsidP="00B229A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4BE51CE2" wp14:editId="0B9A5DF3">
                  <wp:extent cx="1057656" cy="1054608"/>
                  <wp:effectExtent l="0" t="0" r="0" b="0"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Bildobjekt 1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7656" cy="1054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29AD" w14:paraId="0915B640" w14:textId="77777777" w:rsidTr="00A13BC1">
        <w:tc>
          <w:tcPr>
            <w:tcW w:w="1838" w:type="dxa"/>
          </w:tcPr>
          <w:p w14:paraId="3E5CED3D" w14:textId="77777777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Medelvärde</w:t>
            </w:r>
          </w:p>
          <w:p w14:paraId="517484CA" w14:textId="0E061E92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>Genomsnitt</w:t>
            </w:r>
          </w:p>
        </w:tc>
        <w:tc>
          <w:tcPr>
            <w:tcW w:w="4939" w:type="dxa"/>
          </w:tcPr>
          <w:p w14:paraId="7E170941" w14:textId="025F62D6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 xml:space="preserve">Medelvärde, eller </w:t>
            </w:r>
            <w:r w:rsidRPr="00B229AD">
              <w:rPr>
                <w:rFonts w:ascii="Times New Roman" w:hAnsi="Times New Roman" w:cs="Times New Roman"/>
                <w:iCs/>
              </w:rPr>
              <w:t>genomsnitt</w:t>
            </w:r>
            <w:r w:rsidRPr="00B229AD">
              <w:rPr>
                <w:rFonts w:ascii="Times New Roman" w:hAnsi="Times New Roman" w:cs="Times New Roman"/>
              </w:rPr>
              <w:t xml:space="preserve">, får man genom att dividera summan av </w:t>
            </w:r>
            <w:r w:rsidRPr="00B229AD">
              <w:rPr>
                <w:rFonts w:ascii="Times New Roman" w:hAnsi="Times New Roman" w:cs="Times New Roman"/>
                <w:color w:val="000000"/>
              </w:rPr>
              <w:t xml:space="preserve">ett antal </w:t>
            </w:r>
            <w:r w:rsidRPr="00B229AD">
              <w:rPr>
                <w:rFonts w:ascii="Times New Roman" w:hAnsi="Times New Roman" w:cs="Times New Roman"/>
              </w:rPr>
              <w:t>med antalet tal.</w:t>
            </w:r>
          </w:p>
        </w:tc>
        <w:tc>
          <w:tcPr>
            <w:tcW w:w="6826" w:type="dxa"/>
          </w:tcPr>
          <w:p w14:paraId="043BBC90" w14:textId="00ACA995" w:rsidR="00B229AD" w:rsidRPr="00B229AD" w:rsidRDefault="00B229AD" w:rsidP="00B229AD">
            <w:pPr>
              <w:spacing w:after="60"/>
              <w:rPr>
                <w:rFonts w:ascii="Times New Roman" w:hAnsi="Times New Roman" w:cs="Times New Roman"/>
              </w:rPr>
            </w:pPr>
            <w:r w:rsidRPr="00B229AD">
              <w:rPr>
                <w:rFonts w:ascii="Times New Roman" w:hAnsi="Times New Roman" w:cs="Times New Roman"/>
              </w:rPr>
              <w:t xml:space="preserve">Om fyra tärningar visar 2, 5, 3 och 6 så är medelvärdet </w:t>
            </w:r>
            <w:r w:rsidRPr="00B229AD">
              <w:rPr>
                <w:rFonts w:ascii="Times New Roman" w:hAnsi="Times New Roman" w:cs="Times New Roman"/>
                <w:position w:val="-22"/>
              </w:rPr>
              <w:object w:dxaOrig="1120" w:dyaOrig="580" w14:anchorId="04030DF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1pt;height:28.05pt" o:ole="">
                  <v:imagedata r:id="rId12" o:title=""/>
                </v:shape>
                <o:OLEObject Type="Embed" ProgID="Equation.DSMT4" ShapeID="_x0000_i1025" DrawAspect="Content" ObjectID="_1730731842" r:id="rId13"/>
              </w:object>
            </w:r>
            <w:r w:rsidRPr="00B229AD">
              <w:rPr>
                <w:rFonts w:ascii="Times New Roman" w:hAnsi="Times New Roman" w:cs="Times New Roman"/>
              </w:rPr>
              <w:t xml:space="preserve"> = 4.</w:t>
            </w:r>
          </w:p>
          <w:p w14:paraId="54CAF494" w14:textId="205F5315" w:rsidR="00B229AD" w:rsidRPr="00B229AD" w:rsidRDefault="00B229AD" w:rsidP="00B229AD">
            <w:pPr>
              <w:rPr>
                <w:rFonts w:ascii="Times New Roman" w:hAnsi="Times New Roman" w:cs="Times New Roman"/>
              </w:rPr>
            </w:pPr>
          </w:p>
        </w:tc>
      </w:tr>
    </w:tbl>
    <w:p w14:paraId="4CE7462C" w14:textId="4264881E" w:rsidR="00593CB7" w:rsidRDefault="0027273C">
      <w:r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63360" behindDoc="1" locked="0" layoutInCell="1" allowOverlap="1" wp14:anchorId="6B3D42A7" wp14:editId="7E6A66CF">
            <wp:simplePos x="0" y="0"/>
            <wp:positionH relativeFrom="column">
              <wp:posOffset>-1049655</wp:posOffset>
            </wp:positionH>
            <wp:positionV relativeFrom="paragraph">
              <wp:posOffset>-3692525</wp:posOffset>
            </wp:positionV>
            <wp:extent cx="10735294" cy="7611745"/>
            <wp:effectExtent l="0" t="0" r="9525" b="8255"/>
            <wp:wrapNone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dobjekt 3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35294" cy="7611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732386751">
    <w:abstractNumId w:val="3"/>
  </w:num>
  <w:num w:numId="2" w16cid:durableId="904219433">
    <w:abstractNumId w:val="4"/>
  </w:num>
  <w:num w:numId="3" w16cid:durableId="2017347221">
    <w:abstractNumId w:val="2"/>
  </w:num>
  <w:num w:numId="4" w16cid:durableId="733744987">
    <w:abstractNumId w:val="0"/>
  </w:num>
  <w:num w:numId="5" w16cid:durableId="1015405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oNotDisplayPageBoundaries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21057"/>
    <w:rsid w:val="0002105F"/>
    <w:rsid w:val="000521ED"/>
    <w:rsid w:val="00074D89"/>
    <w:rsid w:val="000A2B37"/>
    <w:rsid w:val="000D603A"/>
    <w:rsid w:val="000F4BF0"/>
    <w:rsid w:val="000F6F3A"/>
    <w:rsid w:val="00104049"/>
    <w:rsid w:val="0010605E"/>
    <w:rsid w:val="001230F6"/>
    <w:rsid w:val="00142D41"/>
    <w:rsid w:val="001661D9"/>
    <w:rsid w:val="00206D72"/>
    <w:rsid w:val="00235073"/>
    <w:rsid w:val="0026118B"/>
    <w:rsid w:val="0027273C"/>
    <w:rsid w:val="002809FF"/>
    <w:rsid w:val="00294134"/>
    <w:rsid w:val="0029522F"/>
    <w:rsid w:val="002A20EF"/>
    <w:rsid w:val="002A5AE6"/>
    <w:rsid w:val="0032712A"/>
    <w:rsid w:val="00331D3A"/>
    <w:rsid w:val="0033516D"/>
    <w:rsid w:val="00340039"/>
    <w:rsid w:val="00345FCB"/>
    <w:rsid w:val="00363DCD"/>
    <w:rsid w:val="003906FC"/>
    <w:rsid w:val="003A5FBC"/>
    <w:rsid w:val="003B6DDB"/>
    <w:rsid w:val="003C1426"/>
    <w:rsid w:val="003C77E9"/>
    <w:rsid w:val="003E7730"/>
    <w:rsid w:val="003F4E08"/>
    <w:rsid w:val="00446572"/>
    <w:rsid w:val="0046294F"/>
    <w:rsid w:val="004706B0"/>
    <w:rsid w:val="004D5DC4"/>
    <w:rsid w:val="004E2D40"/>
    <w:rsid w:val="004F7DE2"/>
    <w:rsid w:val="00502998"/>
    <w:rsid w:val="005134E6"/>
    <w:rsid w:val="005421FD"/>
    <w:rsid w:val="005820BA"/>
    <w:rsid w:val="00593CB7"/>
    <w:rsid w:val="00597939"/>
    <w:rsid w:val="005A09CA"/>
    <w:rsid w:val="005A1CAC"/>
    <w:rsid w:val="005B0C0E"/>
    <w:rsid w:val="005C17B0"/>
    <w:rsid w:val="005C5F64"/>
    <w:rsid w:val="00616024"/>
    <w:rsid w:val="00641903"/>
    <w:rsid w:val="00645988"/>
    <w:rsid w:val="00665C8D"/>
    <w:rsid w:val="00673B98"/>
    <w:rsid w:val="00674CBD"/>
    <w:rsid w:val="006A5237"/>
    <w:rsid w:val="006A734B"/>
    <w:rsid w:val="006F7B8B"/>
    <w:rsid w:val="007010B2"/>
    <w:rsid w:val="00763E83"/>
    <w:rsid w:val="00787C60"/>
    <w:rsid w:val="007B1D64"/>
    <w:rsid w:val="007B3AE9"/>
    <w:rsid w:val="007E01A4"/>
    <w:rsid w:val="007E04E4"/>
    <w:rsid w:val="00821E00"/>
    <w:rsid w:val="00826966"/>
    <w:rsid w:val="0087098B"/>
    <w:rsid w:val="008800DD"/>
    <w:rsid w:val="008D4309"/>
    <w:rsid w:val="009255E9"/>
    <w:rsid w:val="0093256A"/>
    <w:rsid w:val="009A7D30"/>
    <w:rsid w:val="009D39DF"/>
    <w:rsid w:val="009F6BCF"/>
    <w:rsid w:val="00A06245"/>
    <w:rsid w:val="00A06402"/>
    <w:rsid w:val="00A13BC1"/>
    <w:rsid w:val="00A81870"/>
    <w:rsid w:val="00A845AC"/>
    <w:rsid w:val="00A902A9"/>
    <w:rsid w:val="00AA2397"/>
    <w:rsid w:val="00AB7510"/>
    <w:rsid w:val="00AD3A30"/>
    <w:rsid w:val="00AD7234"/>
    <w:rsid w:val="00AE1EBD"/>
    <w:rsid w:val="00AF74BA"/>
    <w:rsid w:val="00B0064C"/>
    <w:rsid w:val="00B015D6"/>
    <w:rsid w:val="00B229AD"/>
    <w:rsid w:val="00B25EBF"/>
    <w:rsid w:val="00BA06AB"/>
    <w:rsid w:val="00BF233A"/>
    <w:rsid w:val="00C03683"/>
    <w:rsid w:val="00C13CA5"/>
    <w:rsid w:val="00C23460"/>
    <w:rsid w:val="00C36ECD"/>
    <w:rsid w:val="00C444BD"/>
    <w:rsid w:val="00C628EF"/>
    <w:rsid w:val="00CA10E0"/>
    <w:rsid w:val="00CF2D5A"/>
    <w:rsid w:val="00CF39CB"/>
    <w:rsid w:val="00CF7694"/>
    <w:rsid w:val="00D22E88"/>
    <w:rsid w:val="00D44E5F"/>
    <w:rsid w:val="00D500FF"/>
    <w:rsid w:val="00DB1855"/>
    <w:rsid w:val="00DC3450"/>
    <w:rsid w:val="00DF1B51"/>
    <w:rsid w:val="00E0768F"/>
    <w:rsid w:val="00E10D84"/>
    <w:rsid w:val="00E20980"/>
    <w:rsid w:val="00E92F24"/>
    <w:rsid w:val="00EA02A5"/>
    <w:rsid w:val="00EC76A1"/>
    <w:rsid w:val="00EF10D2"/>
    <w:rsid w:val="00F00506"/>
    <w:rsid w:val="00F10DD9"/>
    <w:rsid w:val="00F13A19"/>
    <w:rsid w:val="00F74E5E"/>
    <w:rsid w:val="00F93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AC7C93"/>
  <w15:docId w15:val="{9577B84A-1695-419C-BF2E-A2BACFF52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0605E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87098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image" Target="media/image7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jpe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5.jpeg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B1CD84-7CBC-4913-A96D-8ADB5B6986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16</Words>
  <Characters>1151</Characters>
  <Application>Microsoft Office Word</Application>
  <DocSecurity>0</DocSecurity>
  <Lines>9</Lines>
  <Paragraphs>2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 Ramsfeldt</dc:creator>
  <cp:lastModifiedBy>Björn Magnusson</cp:lastModifiedBy>
  <cp:revision>2</cp:revision>
  <dcterms:created xsi:type="dcterms:W3CDTF">2022-11-23T17:04:00Z</dcterms:created>
  <dcterms:modified xsi:type="dcterms:W3CDTF">2022-11-23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